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:rsidR="00203213" w:rsidRPr="00351741" w:rsidRDefault="00203213" w:rsidP="00AB3DF6">
      <w:pPr>
        <w:pBdr>
          <w:bottom w:val="single" w:sz="12" w:space="1" w:color="auto"/>
        </w:pBd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1F603C" w:rsidP="00AB3DF6">
      <w:pPr>
        <w:spacing w:after="0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Направление подготовки </w:t>
      </w:r>
      <w:r w:rsidR="00147F06" w:rsidRPr="00203213">
        <w:rPr>
          <w:rFonts w:ascii="Times New Roman" w:hAnsi="Times New Roman"/>
          <w:sz w:val="24"/>
          <w:szCs w:val="24"/>
        </w:rPr>
        <w:t>Химическая технология</w:t>
      </w: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:rsidR="0078514B" w:rsidRPr="00203213" w:rsidRDefault="0078514B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5278DA" w:rsidRPr="0018077E" w:rsidRDefault="005278DA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C46155" w:rsidRPr="00EA3F6D" w:rsidRDefault="00EA3F6D" w:rsidP="00EA3F6D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  <w:r w:rsidRPr="00EA3F6D">
        <w:rPr>
          <w:rFonts w:ascii="Times New Roman" w:hAnsi="Times New Roman"/>
          <w:b/>
          <w:bCs/>
          <w:sz w:val="24"/>
          <w:szCs w:val="24"/>
        </w:rPr>
        <w:t>ЧИСЛЕННЫЕ МЕТОДЫ РЕШЕНИЯ СИСТЕМ ОБЫКНОВЕННЫХ ДИФФЕРЕНЦИАЛЬНЫХ УРАВНЕНИЙ</w:t>
      </w:r>
    </w:p>
    <w:p w:rsidR="00311E30" w:rsidRPr="00203213" w:rsidRDefault="00311E30" w:rsidP="00AB3DF6">
      <w:pPr>
        <w:spacing w:after="0"/>
        <w:jc w:val="center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b/>
          <w:sz w:val="24"/>
          <w:szCs w:val="24"/>
        </w:rPr>
        <w:t>Лабораторная работа по дисциплине «</w:t>
      </w:r>
      <w:r w:rsidR="001F603C" w:rsidRPr="00203213">
        <w:rPr>
          <w:rFonts w:ascii="Times New Roman" w:hAnsi="Times New Roman"/>
          <w:b/>
          <w:sz w:val="24"/>
          <w:szCs w:val="24"/>
        </w:rPr>
        <w:t>Углубленный курс информатики</w:t>
      </w:r>
      <w:r w:rsidRPr="00203213">
        <w:rPr>
          <w:rFonts w:ascii="Times New Roman" w:hAnsi="Times New Roman"/>
          <w:b/>
          <w:sz w:val="24"/>
          <w:szCs w:val="24"/>
        </w:rPr>
        <w:t>»</w:t>
      </w:r>
    </w:p>
    <w:p w:rsidR="0078514B" w:rsidRPr="00203213" w:rsidRDefault="0078514B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78514B" w:rsidP="00311E30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78514B" w:rsidRPr="00413AEA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Выполнил студент гр.</w:t>
      </w:r>
      <w:r w:rsidR="00147F06" w:rsidRPr="00203213">
        <w:rPr>
          <w:rFonts w:ascii="Times New Roman" w:hAnsi="Times New Roman"/>
          <w:sz w:val="24"/>
          <w:szCs w:val="24"/>
        </w:rPr>
        <w:t xml:space="preserve"> </w:t>
      </w:r>
      <w:r w:rsidR="003365C3" w:rsidRPr="00741D93">
        <w:rPr>
          <w:rFonts w:ascii="Times New Roman" w:hAnsi="Times New Roman"/>
          <w:sz w:val="24"/>
          <w:szCs w:val="24"/>
        </w:rPr>
        <w:t xml:space="preserve">   </w:t>
      </w:r>
      <w:r w:rsidR="00566C5F">
        <w:rPr>
          <w:rFonts w:ascii="Times New Roman" w:hAnsi="Times New Roman"/>
          <w:sz w:val="24"/>
          <w:szCs w:val="24"/>
          <w:u w:val="single"/>
        </w:rPr>
        <w:t xml:space="preserve"> 2Д93</w:t>
      </w:r>
      <w:r w:rsidR="00F0162D" w:rsidRPr="00741D9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566C5F">
        <w:rPr>
          <w:rFonts w:ascii="Times New Roman" w:hAnsi="Times New Roman"/>
          <w:sz w:val="24"/>
          <w:szCs w:val="24"/>
        </w:rPr>
        <w:t>Смазова А.А.</w:t>
      </w:r>
      <w:bookmarkStart w:id="0" w:name="_GoBack"/>
      <w:bookmarkEnd w:id="0"/>
    </w:p>
    <w:p w:rsidR="0078514B" w:rsidRPr="00203213" w:rsidRDefault="00B641A7" w:rsidP="00311E30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(Подпись)</w:t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EA3F6D" w:rsidP="00311E30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</w:t>
      </w:r>
      <w:r w:rsidR="00C46155">
        <w:rPr>
          <w:rFonts w:ascii="Times New Roman" w:hAnsi="Times New Roman"/>
          <w:sz w:val="24"/>
          <w:szCs w:val="24"/>
        </w:rPr>
        <w:t>___</w:t>
      </w:r>
      <w:r w:rsidR="00C46155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="0078514B"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6804" w:firstLine="3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:rsidR="00311E30" w:rsidRPr="00203213" w:rsidRDefault="00311E30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8C748B" w:rsidP="00AB3DF6">
      <w:p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:rsidR="0078514B" w:rsidRPr="00203213" w:rsidRDefault="007A2844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="00311E30" w:rsidRPr="00203213">
        <w:rPr>
          <w:rFonts w:ascii="Times New Roman" w:hAnsi="Times New Roman"/>
          <w:sz w:val="24"/>
          <w:szCs w:val="24"/>
        </w:rPr>
        <w:t xml:space="preserve"> </w:t>
      </w:r>
      <w:r w:rsidR="001F603C" w:rsidRPr="00203213">
        <w:rPr>
          <w:rFonts w:ascii="Times New Roman" w:hAnsi="Times New Roman"/>
          <w:sz w:val="24"/>
          <w:szCs w:val="24"/>
        </w:rPr>
        <w:t>ОХИ ИШПР</w:t>
      </w:r>
      <w:r>
        <w:rPr>
          <w:rFonts w:ascii="Times New Roman" w:hAnsi="Times New Roman"/>
          <w:sz w:val="24"/>
          <w:szCs w:val="24"/>
        </w:rPr>
        <w:t>, к.т.н.</w:t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741D9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>В</w:t>
      </w:r>
      <w:r w:rsidR="00311E30" w:rsidRPr="00203213">
        <w:rPr>
          <w:rFonts w:ascii="Times New Roman" w:hAnsi="Times New Roman"/>
          <w:sz w:val="24"/>
          <w:szCs w:val="24"/>
        </w:rPr>
        <w:t>.</w:t>
      </w:r>
      <w:r w:rsidR="00741D93">
        <w:rPr>
          <w:rFonts w:ascii="Times New Roman" w:hAnsi="Times New Roman"/>
          <w:sz w:val="24"/>
          <w:szCs w:val="24"/>
        </w:rPr>
        <w:t xml:space="preserve"> </w:t>
      </w:r>
      <w:r w:rsidR="00B641A7" w:rsidRPr="00203213">
        <w:rPr>
          <w:rFonts w:ascii="Times New Roman" w:hAnsi="Times New Roman"/>
          <w:sz w:val="24"/>
          <w:szCs w:val="24"/>
        </w:rPr>
        <w:t>А</w:t>
      </w:r>
      <w:r w:rsidR="00311E30" w:rsidRPr="00203213">
        <w:rPr>
          <w:rFonts w:ascii="Times New Roman" w:hAnsi="Times New Roman"/>
          <w:sz w:val="24"/>
          <w:szCs w:val="24"/>
        </w:rPr>
        <w:t xml:space="preserve">. </w:t>
      </w:r>
      <w:r w:rsidR="00B641A7" w:rsidRPr="00203213">
        <w:rPr>
          <w:rFonts w:ascii="Times New Roman" w:hAnsi="Times New Roman"/>
          <w:sz w:val="24"/>
          <w:szCs w:val="24"/>
        </w:rPr>
        <w:t>Чузлов</w:t>
      </w:r>
      <w:r w:rsidR="008C748B" w:rsidRPr="00203213">
        <w:rPr>
          <w:rFonts w:ascii="Times New Roman" w:hAnsi="Times New Roman"/>
          <w:sz w:val="24"/>
          <w:szCs w:val="24"/>
        </w:rPr>
        <w:t xml:space="preserve">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741D93">
        <w:rPr>
          <w:rFonts w:ascii="Times New Roman" w:hAnsi="Times New Roman"/>
          <w:sz w:val="24"/>
          <w:szCs w:val="24"/>
        </w:rPr>
        <w:t xml:space="preserve">            </w:t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:rsidR="0078514B" w:rsidRPr="00203213" w:rsidRDefault="0078514B" w:rsidP="00311E30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:rsidR="00311E30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365C3">
      <w:pPr>
        <w:spacing w:after="0"/>
        <w:rPr>
          <w:rFonts w:ascii="Times New Roman" w:hAnsi="Times New Roman"/>
          <w:sz w:val="24"/>
          <w:szCs w:val="24"/>
        </w:rPr>
      </w:pPr>
    </w:p>
    <w:p w:rsidR="000C19CB" w:rsidRPr="00203213" w:rsidRDefault="0078514B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Томск 20</w:t>
      </w:r>
      <w:r w:rsidR="00203213" w:rsidRPr="00203213">
        <w:rPr>
          <w:rFonts w:ascii="Times New Roman" w:hAnsi="Times New Roman"/>
          <w:sz w:val="24"/>
          <w:szCs w:val="24"/>
        </w:rPr>
        <w:t>20</w:t>
      </w:r>
      <w:r w:rsidRPr="00203213">
        <w:rPr>
          <w:rFonts w:ascii="Times New Roman" w:hAnsi="Times New Roman"/>
          <w:sz w:val="24"/>
          <w:szCs w:val="24"/>
        </w:rPr>
        <w:t xml:space="preserve"> г.</w:t>
      </w:r>
      <w:r w:rsidR="000C19CB" w:rsidRPr="00203213">
        <w:rPr>
          <w:rFonts w:ascii="Times New Roman" w:hAnsi="Times New Roman"/>
          <w:sz w:val="24"/>
          <w:szCs w:val="24"/>
        </w:rPr>
        <w:t xml:space="preserve"> </w:t>
      </w:r>
    </w:p>
    <w:p w:rsidR="00EA3F6D" w:rsidRPr="00EA3F6D" w:rsidRDefault="00311E30" w:rsidP="00EA3F6D">
      <w:pPr>
        <w:jc w:val="both"/>
        <w:rPr>
          <w:rFonts w:ascii="Times New Roman" w:hAnsi="Times New Roman"/>
          <w:bCs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Pr="00311E30">
        <w:rPr>
          <w:rFonts w:ascii="Times New Roman" w:hAnsi="Times New Roman"/>
          <w:sz w:val="28"/>
          <w:szCs w:val="28"/>
        </w:rPr>
        <w:t xml:space="preserve"> </w:t>
      </w:r>
      <w:r w:rsidR="003365C3">
        <w:rPr>
          <w:rFonts w:ascii="Times New Roman" w:hAnsi="Times New Roman"/>
          <w:sz w:val="28"/>
          <w:szCs w:val="28"/>
        </w:rPr>
        <w:t xml:space="preserve">научиться составлять программы </w:t>
      </w:r>
      <w:r w:rsidR="00EA3F6D">
        <w:rPr>
          <w:rFonts w:ascii="Times New Roman" w:hAnsi="Times New Roman"/>
          <w:bCs/>
          <w:sz w:val="28"/>
          <w:szCs w:val="28"/>
        </w:rPr>
        <w:t>для</w:t>
      </w:r>
      <w:r w:rsidR="005278DA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численных методов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EA3F6D" w:rsidRPr="00EA3F6D">
        <w:rPr>
          <w:rFonts w:ascii="Times New Roman" w:hAnsi="Times New Roman"/>
          <w:bCs/>
          <w:sz w:val="28"/>
          <w:szCs w:val="28"/>
        </w:rPr>
        <w:t>ешения систем обыкновенных дифференциальных уравнений</w:t>
      </w:r>
      <w:r w:rsidR="00EA3F6D">
        <w:rPr>
          <w:rFonts w:ascii="Times New Roman" w:hAnsi="Times New Roman"/>
          <w:bCs/>
          <w:sz w:val="28"/>
          <w:szCs w:val="28"/>
        </w:rPr>
        <w:t>.</w:t>
      </w:r>
    </w:p>
    <w:p w:rsidR="00411E1D" w:rsidRDefault="00411E1D" w:rsidP="00C4615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3365C3" w:rsidRPr="00C46155" w:rsidRDefault="00311E3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:rsidR="00A63605" w:rsidRDefault="005278DA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 w:rsidRPr="005278DA">
        <w:rPr>
          <w:rFonts w:ascii="Times New Roman" w:hAnsi="Times New Roman"/>
          <w:b/>
          <w:color w:val="000000"/>
          <w:sz w:val="28"/>
          <w:szCs w:val="28"/>
          <w:lang w:eastAsia="ru-RU"/>
        </w:rPr>
        <w:t>Метод Эйлера:</w:t>
      </w:r>
    </w:p>
    <w:p w:rsidR="00593DBF" w:rsidRPr="002F2DB1" w:rsidRDefault="00593DBF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9E286C" w:rsidRPr="005278DA" w:rsidRDefault="00741D93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color w:val="000000"/>
          <w:sz w:val="28"/>
          <w:szCs w:val="28"/>
          <w:lang w:eastAsia="ru-RU"/>
        </w:rPr>
        <w:t>Д</w:t>
      </w:r>
      <w:r w:rsidR="004714D9" w:rsidRPr="005278DA">
        <w:rPr>
          <w:rFonts w:ascii="Times New Roman" w:hAnsi="Times New Roman"/>
          <w:color w:val="000000"/>
          <w:sz w:val="28"/>
          <w:szCs w:val="28"/>
          <w:lang w:eastAsia="ru-RU"/>
        </w:rPr>
        <w:t>ано дифференциальное уравнение:</w:t>
      </w:r>
    </w:p>
    <w:p w:rsidR="005278DA" w:rsidRDefault="005278DA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66597E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1645920" cy="929640"/>
            <wp:effectExtent l="0" t="0" r="0" b="0"/>
            <wp:docPr id="3" name="Объект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695161" cy="1664815"/>
                      <a:chOff x="3072010" y="1663397"/>
                      <a:chExt cx="2695161" cy="1664815"/>
                    </a:xfrm>
                  </a:grpSpPr>
                  <a:sp>
                    <a:nvSpPr>
                      <a:cNvPr id="4" name="TextBox 3">
                        <a:extLst>
                          <a:ext uri="{FF2B5EF4-FFF2-40B4-BE49-F238E27FC236}">
    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6se="http://schemas.microsoft.com/office/word/2015/wordml/symex" xmlns:a16="http://schemas.microsoft.com/office/drawing/2014/main" id="{4D3E9C18-7529-481A-97C0-DFDA42640614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072010" y="1663397"/>
                        <a:ext cx="2695161" cy="1664815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6597E" w:rsidRP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66597E" w:rsidRDefault="0066597E" w:rsidP="006659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66597E">
        <w:rPr>
          <w:rFonts w:ascii="Times New Roman" w:hAnsi="Times New Roman"/>
          <w:bCs/>
          <w:color w:val="000000"/>
          <w:sz w:val="28"/>
          <w:szCs w:val="28"/>
          <w:lang w:eastAsia="ru-RU"/>
        </w:rPr>
        <w:t>с начальными условиями:</w:t>
      </w:r>
    </w:p>
    <w:p w:rsidR="0066597E" w:rsidRPr="0066597E" w:rsidRDefault="009B545F" w:rsidP="006659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object w:dxaOrig="1440" w:dyaOrig="1440">
          <v:shape id="_x0000_s1027" type="#_x0000_t75" style="position:absolute;left:0;text-align:left;margin-left:190.55pt;margin-top:1.75pt;width:84.4pt;height:61.3pt;z-index:251659264">
            <v:imagedata r:id="rId9" o:title=""/>
          </v:shape>
          <o:OLEObject Type="Embed" ProgID="Equation.DSMT4" ShapeID="_x0000_s1027" DrawAspect="Content" ObjectID="_1653675457" r:id="rId10"/>
        </w:object>
      </w: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9B545F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object w:dxaOrig="1440" w:dyaOrig="1440">
          <v:shape id="_x0000_s1028" type="#_x0000_t75" style="position:absolute;left:0;text-align:left;margin-left:184.55pt;margin-top:4.65pt;width:96.4pt;height:46pt;z-index:251660288">
            <v:imagedata r:id="rId11" o:title=""/>
          </v:shape>
          <o:OLEObject Type="Embed" ProgID="Equation.DSMT4" ShapeID="_x0000_s1028" DrawAspect="Content" ObjectID="_1653675458" r:id="rId12"/>
        </w:object>
      </w: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Pr="00A15FD7" w:rsidRDefault="006659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66597E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Формула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Эйлера:</w: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204210" cy="830580"/>
            <wp:effectExtent l="19050" t="0" r="0" b="0"/>
            <wp:docPr id="23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771580" cy="1599477"/>
                      <a:chOff x="2490369" y="2186857"/>
                      <a:chExt cx="5771580" cy="1599477"/>
                    </a:xfrm>
                  </a:grpSpPr>
                  <a:sp>
                    <a:nvSpPr>
                      <a:cNvPr id="18" name="TextBox 17">
                        <a:extLst>
                          <a:ext uri="{FF2B5EF4-FFF2-40B4-BE49-F238E27FC236}">
    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6se="http://schemas.microsoft.com/office/word/2015/wordml/symex" xmlns:a16="http://schemas.microsoft.com/office/drawing/2014/main" id="{A9734CF0-7E81-4962-977C-47F469FA791C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2490369" y="2186857"/>
                        <a:ext cx="5771580" cy="1599477"/>
                      </a:xfrm>
                      <a:prstGeom prst="rect">
                        <a:avLst/>
                      </a:prstGeom>
                      <a:blipFill>
                        <a:blip r:embed="rId13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где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="00964EC8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– шаг вычисления;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f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(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x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,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)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– правая часть дифференциального уравнения</w:t>
      </w: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Метод Рунге-Кутты:</w:t>
      </w:r>
    </w:p>
    <w:p w:rsidR="00A15FD7" w:rsidRP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3657600" cy="676275"/>
            <wp:effectExtent l="0" t="0" r="0" b="0"/>
            <wp:docPr id="8" name="Объект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209538" cy="1367554"/>
                      <a:chOff x="1397861" y="1311144"/>
                      <a:chExt cx="7209538" cy="1367554"/>
                    </a:xfrm>
                  </a:grpSpPr>
                  <a:sp>
                    <a:nvSpPr>
                      <a:cNvPr id="4" name="TextBox 3">
                        <a:extLst>
                          <a:ext uri="{FF2B5EF4-FFF2-40B4-BE49-F238E27FC236}">
    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6se="http://schemas.microsoft.com/office/word/2015/wordml/symex" xmlns:a16="http://schemas.microsoft.com/office/drawing/2014/main" id="{92CCE7C7-A824-41E7-A605-19477CA701D5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1397861" y="1311144"/>
                        <a:ext cx="7209538" cy="1367554"/>
                      </a:xfrm>
                      <a:prstGeom prst="rect">
                        <a:avLst/>
                      </a:prstGeom>
                      <a:blipFill>
                        <a:blip r:embed="rId14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P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3DBF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1381125" cy="161925"/>
            <wp:effectExtent l="0" t="0" r="0" b="0"/>
            <wp:docPr id="21" name="Объект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771574" cy="246221"/>
                      <a:chOff x="325501" y="2818336"/>
                      <a:chExt cx="1771574" cy="246221"/>
                    </a:xfrm>
                  </a:grpSpPr>
                  <a:sp>
                    <a:nvSpPr>
                      <a:cNvPr id="7" name="TextBox 6">
                        <a:extLst>
                          <a:ext uri="{FF2B5EF4-FFF2-40B4-BE49-F238E27FC236}">
    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6se="http://schemas.microsoft.com/office/word/2015/wordml/symex" xmlns:a16="http://schemas.microsoft.com/office/drawing/2014/main" id="{2E32AB1E-054E-4878-83C7-EC8857AAA598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2818336"/>
                        <a:ext cx="1771574" cy="246221"/>
                      </a:xfrm>
                      <a:prstGeom prst="rect">
                        <a:avLst/>
                      </a:prstGeom>
                      <a:blipFill>
                        <a:blip r:embed="rId15"/>
                        <a:stretch>
                          <a:fillRect l="-1031" b="-31707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593DBF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3781425" cy="209550"/>
            <wp:effectExtent l="0" t="0" r="0" b="0"/>
            <wp:docPr id="40" name="Объект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1" y="3231860"/>
                      <a:chExt cx="4553491" cy="246221"/>
                    </a:xfrm>
                  </a:grpSpPr>
                  <a:sp>
                    <a:nvSpPr>
                      <a:cNvPr id="20" name="TextBox 19">
                        <a:extLst>
                          <a:ext uri="{FF2B5EF4-FFF2-40B4-BE49-F238E27FC236}">
    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6se="http://schemas.microsoft.com/office/word/2015/wordml/symex" xmlns:a16="http://schemas.microsoft.com/office/drawing/2014/main" id="{65B141F0-CF42-4DCD-B19D-9A91E0A92595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3231860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16"/>
                        <a:stretch>
                          <a:fillRect l="-669" t="-156098" r="-8434" b="-241463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593DBF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3971925" cy="209550"/>
            <wp:effectExtent l="0" t="0" r="0" b="0"/>
            <wp:docPr id="45" name="Объект 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1" y="3645384"/>
                      <a:chExt cx="4553491" cy="246221"/>
                    </a:xfrm>
                  </a:grpSpPr>
                  <a:sp>
                    <a:nvSpPr>
                      <a:cNvPr id="22" name="TextBox 21">
                        <a:extLst>
                          <a:ext uri="{FF2B5EF4-FFF2-40B4-BE49-F238E27FC236}">
    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6se="http://schemas.microsoft.com/office/word/2015/wordml/symex" xmlns:a16="http://schemas.microsoft.com/office/drawing/2014/main" id="{66D81581-B152-4247-91C8-23287DCC456E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3645384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17"/>
                        <a:stretch>
                          <a:fillRect l="-669" t="-162500" r="-8434" b="-247500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2743200" cy="200025"/>
            <wp:effectExtent l="0" t="0" r="0" b="0"/>
            <wp:docPr id="44" name="Объект 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62816" cy="246221"/>
                      <a:chOff x="325501" y="4058908"/>
                      <a:chExt cx="3262816" cy="246221"/>
                    </a:xfrm>
                  </a:grpSpPr>
                  <a:sp>
                    <a:nvSpPr>
                      <a:cNvPr id="23" name="TextBox 22">
                        <a:extLst>
                          <a:ext uri="{FF2B5EF4-FFF2-40B4-BE49-F238E27FC236}">
    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6se="http://schemas.microsoft.com/office/word/2015/wordml/symex" xmlns:a16="http://schemas.microsoft.com/office/drawing/2014/main" id="{FDF97F6F-10DB-4B32-8F18-4167B197C4C3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4058908"/>
                        <a:ext cx="3262816" cy="246221"/>
                      </a:xfrm>
                      <a:prstGeom prst="rect">
                        <a:avLst/>
                      </a:prstGeom>
                      <a:blipFill>
                        <a:blip r:embed="rId18"/>
                        <a:stretch>
                          <a:fillRect l="-373" b="-32500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685925" cy="209550"/>
            <wp:effectExtent l="0" t="0" r="0" b="0"/>
            <wp:docPr id="43" name="Объект 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771575" cy="246221"/>
                      <a:chOff x="325500" y="4484327"/>
                      <a:chExt cx="1771575" cy="246221"/>
                    </a:xfrm>
                  </a:grpSpPr>
                  <a:sp>
                    <a:nvSpPr>
                      <a:cNvPr id="24" name="TextBox 23">
                        <a:extLst>
                          <a:ext uri="{FF2B5EF4-FFF2-40B4-BE49-F238E27FC236}">
    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6se="http://schemas.microsoft.com/office/word/2015/wordml/symex" xmlns:a16="http://schemas.microsoft.com/office/drawing/2014/main" id="{758DFF6A-AC1F-4D3A-BD09-7F4DB5EC954B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4484327"/>
                        <a:ext cx="1771575" cy="246221"/>
                      </a:xfrm>
                      <a:prstGeom prst="rect">
                        <a:avLst/>
                      </a:prstGeom>
                      <a:blipFill>
                        <a:blip r:embed="rId19"/>
                        <a:stretch>
                          <a:fillRect l="-1031" b="-32500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714750" cy="190500"/>
            <wp:effectExtent l="0" t="0" r="0" b="0"/>
            <wp:docPr id="42" name="Объект 1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0" y="4897851"/>
                      <a:chExt cx="4553491" cy="246221"/>
                    </a:xfrm>
                  </a:grpSpPr>
                  <a:sp>
                    <a:nvSpPr>
                      <a:cNvPr id="26" name="TextBox 25">
                        <a:extLst>
                          <a:ext uri="{FF2B5EF4-FFF2-40B4-BE49-F238E27FC236}">
    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6se="http://schemas.microsoft.com/office/word/2015/wordml/symex" xmlns:a16="http://schemas.microsoft.com/office/drawing/2014/main" id="{0D80CB66-E4AD-4DFB-9348-F325F91A346A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4897851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20"/>
                        <a:stretch>
                          <a:fillRect l="-669" t="-156098" r="-8434" b="-241463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733800" cy="200025"/>
            <wp:effectExtent l="0" t="0" r="0" b="0"/>
            <wp:docPr id="32" name="Объект 1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0" y="5311375"/>
                      <a:chExt cx="4553491" cy="246221"/>
                    </a:xfrm>
                  </a:grpSpPr>
                  <a:sp>
                    <a:nvSpPr>
                      <a:cNvPr id="27" name="TextBox 26">
                        <a:extLst>
                          <a:ext uri="{FF2B5EF4-FFF2-40B4-BE49-F238E27FC236}">
    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6se="http://schemas.microsoft.com/office/word/2015/wordml/symex" xmlns:a16="http://schemas.microsoft.com/office/drawing/2014/main" id="{F452CD7D-88F5-4200-AF65-B8FF39C476F4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5311375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21"/>
                        <a:stretch>
                          <a:fillRect l="-669" t="-156098" r="-8434" b="-241463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924175" cy="228600"/>
            <wp:effectExtent l="0" t="0" r="0" b="0"/>
            <wp:docPr id="31" name="Объект 1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62816" cy="246221"/>
                      <a:chOff x="325500" y="5724899"/>
                      <a:chExt cx="3262816" cy="246221"/>
                    </a:xfrm>
                  </a:grpSpPr>
                  <a:sp>
                    <a:nvSpPr>
                      <a:cNvPr id="28" name="TextBox 27">
                        <a:extLst>
                          <a:ext uri="{FF2B5EF4-FFF2-40B4-BE49-F238E27FC236}">
    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6se="http://schemas.microsoft.com/office/word/2015/wordml/symex" xmlns:a16="http://schemas.microsoft.com/office/drawing/2014/main" id="{72BCB6D9-E4C4-439F-B272-D94F406F8CDC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5724899"/>
                        <a:ext cx="3262816" cy="246221"/>
                      </a:xfrm>
                      <a:prstGeom prst="rect">
                        <a:avLst/>
                      </a:prstGeom>
                      <a:blipFill>
                        <a:blip r:embed="rId22"/>
                        <a:stretch>
                          <a:fillRect l="-373" b="-31707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где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– шаг вычисления;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f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(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x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,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)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– правая часть дифференциального уравнения</w:t>
      </w: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</w:p>
    <w:p w:rsid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F055F" w:rsidRPr="00A15FD7" w:rsidRDefault="00A811E1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Решить систему дифференциальных уравнений первого порядка:</w:t>
      </w:r>
    </w:p>
    <w:p w:rsidR="00A15FD7" w:rsidRDefault="009B545F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object w:dxaOrig="1440" w:dyaOrig="1440">
          <v:shape id="_x0000_s1029" type="#_x0000_t75" style="position:absolute;margin-left:192.15pt;margin-top:6.9pt;width:69pt;height:75pt;z-index:251661312">
            <v:imagedata r:id="rId23" o:title=""/>
          </v:shape>
          <o:OLEObject Type="Embed" ProgID="Equation.DSMT4" ShapeID="_x0000_s1029" DrawAspect="Content" ObjectID="_1653675459" r:id="rId24"/>
        </w:objec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методами Эйлера и Рунге-Кутты на отрезке </w:t>
      </w:r>
      <w:r w:rsidRPr="00A15FD7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[0; 1]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с шагом </w:t>
      </w:r>
    </w:p>
    <w:p w:rsidR="00A15FD7" w:rsidRPr="00A15FD7" w:rsidRDefault="00A15FD7" w:rsidP="00741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593DBF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Pr="003B4D79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 = 0</w:t>
      </w:r>
      <w:r w:rsidR="00593DBF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>,</w:t>
      </w:r>
      <w:r w:rsidR="00593DBF" w:rsidRPr="003B4D79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>1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  <w:r w:rsidR="00593DBF" w:rsidRPr="002F2DB1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Начальные условия</w:t>
      </w:r>
      <w:r w:rsidRPr="00741D93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: 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y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vertAlign w:val="subscript"/>
          <w:lang w:eastAsia="ru-RU"/>
        </w:rPr>
        <w:t>1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(0) = 0; 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y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vertAlign w:val="subscript"/>
          <w:lang w:eastAsia="ru-RU"/>
        </w:rPr>
        <w:t>2</w:t>
      </w:r>
      <w:r w:rsidRPr="00741D93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>(0) = 0</w:t>
      </w:r>
      <w:r w:rsidRPr="00741D93"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:rsidR="00A15FD7" w:rsidRP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18077E" w:rsidRPr="00A15FD7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rogram</w:t>
      </w:r>
      <w:r w:rsidRPr="00A15FD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</w:t>
      </w:r>
      <w:r w:rsidR="00741D9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_aab_0</w:t>
      </w:r>
      <w:r w:rsidRPr="00A15FD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arr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ight_parts(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arr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exp(-x * y1)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eyler_method(start_x, stop_x, h, start_y1, start_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f: arr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Trunc((stop_x - start_x) / h)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]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start_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1 := start_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2 := start_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f := right_parts(x, y1, y2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1 := y1 + h * f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2 := y2 + h * f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x := x + h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res: matrix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j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[i]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i, j]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writeln 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eyler_method(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. 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Ответ: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593DBF" w:rsidRPr="00593DBF" w:rsidRDefault="002F2DB1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</w:rPr>
      </w:pPr>
      <w:r>
        <w:rPr>
          <w:rFonts w:ascii="Courier New" w:hAnsi="Courier New" w:cs="Courier New"/>
          <w:bCs/>
          <w:color w:val="000000"/>
          <w:sz w:val="28"/>
          <w:szCs w:val="28"/>
          <w:lang w:eastAsia="ru-RU"/>
        </w:rPr>
        <w:t xml:space="preserve"> </w:t>
      </w:r>
      <w:r w:rsidR="0018077E" w:rsidRPr="00593DBF">
        <w:rPr>
          <w:rFonts w:ascii="Courier New" w:hAnsi="Courier New" w:cs="Courier New"/>
          <w:bCs/>
          <w:color w:val="000000"/>
          <w:sz w:val="28"/>
          <w:szCs w:val="28"/>
          <w:lang w:eastAsia="ru-RU"/>
        </w:rPr>
        <w:t xml:space="preserve">  </w:t>
      </w:r>
      <w:r w:rsidR="00593DBF" w:rsidRPr="00593DBF">
        <w:rPr>
          <w:rFonts w:ascii="Courier New" w:hAnsi="Courier New" w:cs="Courier New"/>
          <w:bCs/>
          <w:color w:val="000000"/>
          <w:sz w:val="24"/>
          <w:szCs w:val="24"/>
        </w:rPr>
        <w:t>0.0000    0.0000    0.0000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1000    0.0000    0.1000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2000    0.0100    0.2000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3000    0.0300    0.2998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4000    0.0600    0.3989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5000    0.0999    0.4965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6000    0.1495    0.5917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7000    0.2087    0.6831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8000    0.2770    0.7695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9000    0.3539    0.8496</w:t>
      </w:r>
    </w:p>
    <w:p w:rsidR="0018077E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1.0000    0.4389    0.9223</w:t>
      </w:r>
    </w:p>
    <w:p w:rsidR="0018077E" w:rsidRPr="00413AEA" w:rsidRDefault="001807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0"/>
          <w:szCs w:val="20"/>
          <w:lang w:eastAsia="ru-RU"/>
        </w:rPr>
      </w:pPr>
    </w:p>
    <w:p w:rsidR="005278DA" w:rsidRPr="00413AEA" w:rsidRDefault="005278DA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278DA">
        <w:rPr>
          <w:rFonts w:ascii="Times New Roman" w:hAnsi="Times New Roman"/>
          <w:b/>
          <w:sz w:val="28"/>
          <w:szCs w:val="28"/>
        </w:rPr>
        <w:t>Метод</w:t>
      </w:r>
      <w:r w:rsidRPr="00413AEA">
        <w:rPr>
          <w:rFonts w:ascii="Times New Roman" w:hAnsi="Times New Roman"/>
          <w:b/>
          <w:sz w:val="28"/>
          <w:szCs w:val="28"/>
        </w:rPr>
        <w:t xml:space="preserve"> </w:t>
      </w:r>
      <w:r w:rsidRPr="005278DA">
        <w:rPr>
          <w:rFonts w:ascii="Times New Roman" w:hAnsi="Times New Roman"/>
          <w:b/>
          <w:sz w:val="28"/>
          <w:szCs w:val="28"/>
        </w:rPr>
        <w:t>Рунге</w:t>
      </w:r>
      <w:r w:rsidRPr="00413AEA">
        <w:rPr>
          <w:rFonts w:ascii="Times New Roman" w:hAnsi="Times New Roman"/>
          <w:b/>
          <w:sz w:val="28"/>
          <w:szCs w:val="28"/>
        </w:rPr>
        <w:t>-</w:t>
      </w:r>
      <w:r w:rsidRPr="005278DA">
        <w:rPr>
          <w:rFonts w:ascii="Times New Roman" w:hAnsi="Times New Roman"/>
          <w:b/>
          <w:sz w:val="28"/>
          <w:szCs w:val="28"/>
        </w:rPr>
        <w:t>Кутты</w:t>
      </w:r>
      <w:r w:rsidRPr="00413AEA">
        <w:rPr>
          <w:rFonts w:ascii="Times New Roman" w:hAnsi="Times New Roman"/>
          <w:b/>
          <w:sz w:val="28"/>
          <w:szCs w:val="28"/>
        </w:rPr>
        <w:t>: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rogram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_</w:t>
      </w:r>
      <w:r w:rsidR="00741D9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ab_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arr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ight_parts(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arr;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413AEA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exp(-x * y1)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unge_kutt_method(start_x, stop_x, h, start_y1, start_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: arr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Trunc((stop_x - start_x) / h)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]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start_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y1 := start_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2 := start_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593DB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1 := right_parts(x, y1, y2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2 := right_parts(x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3 := right_parts(x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4 := right_parts(x + h, y1 +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, y2 +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1 := y1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2 := y2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x := x + h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res: matrix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j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[i]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i, j]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writel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runge_kutt_method(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18077E" w:rsidRP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: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="00196B08" w:rsidRPr="00413AE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593DBF">
        <w:rPr>
          <w:rFonts w:ascii="Courier New" w:hAnsi="Courier New" w:cs="Courier New"/>
          <w:sz w:val="24"/>
          <w:szCs w:val="24"/>
          <w:lang w:eastAsia="ru-RU"/>
        </w:rPr>
        <w:t>0.0000    0.0000    0.0000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1000    0.0050    0.1000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2000    0.0200    0.1998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3000    0.0449    0.2990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4000    0.0797    0.3968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5000    0.1242    0.4924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6000    0.1781    0.5844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7000    0.2409    0.6717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8000    0.3122    0.7529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9000    0.3913    0.8271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1.0000    0.4774    0.8933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8077E" w:rsidRPr="0018077E" w:rsidRDefault="0018077E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741D93" w:rsidRDefault="00741D93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73EC" w:rsidRDefault="00F973EC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lastRenderedPageBreak/>
        <w:t>Практическая часть</w:t>
      </w:r>
    </w:p>
    <w:p w:rsidR="00F973EC" w:rsidRPr="00311E30" w:rsidRDefault="00F973EC" w:rsidP="00F973EC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ние </w:t>
      </w:r>
    </w:p>
    <w:p w:rsidR="00F973EC" w:rsidRDefault="00F973EC" w:rsidP="00741D9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973EC">
        <w:rPr>
          <w:rFonts w:ascii="Times New Roman" w:hAnsi="Times New Roman"/>
          <w:b/>
          <w:sz w:val="28"/>
          <w:szCs w:val="28"/>
        </w:rPr>
        <w:t>Задание:</w:t>
      </w:r>
      <w:r>
        <w:rPr>
          <w:rFonts w:ascii="Times New Roman" w:hAnsi="Times New Roman"/>
          <w:sz w:val="28"/>
          <w:szCs w:val="28"/>
        </w:rPr>
        <w:t xml:space="preserve"> </w:t>
      </w:r>
      <w:r w:rsidR="0018077E" w:rsidRPr="0018077E">
        <w:rPr>
          <w:rFonts w:ascii="Times New Roman" w:hAnsi="Times New Roman"/>
          <w:sz w:val="28"/>
          <w:szCs w:val="28"/>
        </w:rPr>
        <w:t xml:space="preserve">Решите систему дифференциальных уравнений методами Эйлера и Рунге-Кутты. Определите погрешность расчетного значения переменной </w:t>
      </w:r>
      <w:r w:rsidR="0018077E" w:rsidRPr="0018077E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y</w:t>
      </w:r>
      <w:r w:rsidR="0018077E" w:rsidRPr="0018077E">
        <w:rPr>
          <w:rFonts w:ascii="Times New Roman" w:hAnsi="Times New Roman"/>
          <w:sz w:val="28"/>
          <w:szCs w:val="28"/>
        </w:rPr>
        <w:t xml:space="preserve"> для каждого из методов, использовав формулу:</w:t>
      </w:r>
      <w:r w:rsidR="007E6D8E" w:rsidRPr="007E6D8E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</w:p>
    <w:p w:rsidR="00F973EC" w:rsidRPr="00F973EC" w:rsidRDefault="007E6D8E" w:rsidP="00593DB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*100%</m:t>
          </m:r>
        </m:oMath>
      </m:oMathPara>
    </w:p>
    <w:p w:rsidR="00434CD3" w:rsidRPr="007E6D8E" w:rsidRDefault="007E6D8E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="00593DBF">
        <w:rPr>
          <w:rFonts w:ascii="Times New Roman" w:hAnsi="Times New Roman"/>
          <w:sz w:val="28"/>
          <w:szCs w:val="28"/>
        </w:rPr>
        <w:t>де</w:t>
      </w:r>
      <w:r w:rsidRPr="007E6D8E">
        <w:rPr>
          <w:rFonts w:ascii="Times New Roman" w:hAnsi="Times New Roman"/>
          <w:sz w:val="28"/>
          <w:szCs w:val="28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acc>
      </m:oMath>
      <w:r w:rsidRPr="007E6D8E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расчётное значение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- значение, полученное из аналитического решения.</w:t>
      </w:r>
    </w:p>
    <w:p w:rsidR="00434CD3" w:rsidRPr="005278DA" w:rsidRDefault="007E6D8E" w:rsidP="00A442D5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356235</wp:posOffset>
            </wp:positionH>
            <wp:positionV relativeFrom="paragraph">
              <wp:posOffset>119379</wp:posOffset>
            </wp:positionV>
            <wp:extent cx="6650355" cy="408622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21216" t="17439" r="6169" b="120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406" cy="4088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973EC" w:rsidRDefault="00F973EC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73EC" w:rsidRDefault="00F973EC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F973EC" w:rsidRDefault="00F973EC" w:rsidP="00920F7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Программная реализация:</w:t>
      </w:r>
    </w:p>
    <w:p w:rsidR="00F973EC" w:rsidRDefault="00F973EC" w:rsidP="00741D93">
      <w:pPr>
        <w:tabs>
          <w:tab w:val="left" w:pos="756"/>
        </w:tabs>
        <w:spacing w:after="0" w:line="360" w:lineRule="auto"/>
        <w:ind w:firstLine="567"/>
        <w:jc w:val="both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="007E6D8E">
        <w:rPr>
          <w:rFonts w:ascii="Times New Roman" w:hAnsi="Times New Roman"/>
          <w:b/>
          <w:sz w:val="28"/>
          <w:szCs w:val="28"/>
        </w:rPr>
        <w:t>Первая система:</w:t>
      </w:r>
    </w:p>
    <w:p w:rsidR="004C6AB9" w:rsidRPr="00B840EC" w:rsidRDefault="004C6AB9" w:rsidP="00F973EC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 способ: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ab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3B4D79" w:rsidRPr="00B840EC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B4D79" w:rsidRPr="003B4D79" w:rsidRDefault="003B4D79" w:rsidP="00F973EC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4C6AB9" w:rsidRPr="00B840EC" w:rsidRDefault="004C6AB9" w:rsidP="00C733D8">
      <w:pPr>
        <w:tabs>
          <w:tab w:val="left" w:pos="756"/>
        </w:tabs>
        <w:spacing w:after="0" w:line="360" w:lineRule="auto"/>
        <w:jc w:val="both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B840EC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1000    2.4000    2.3979    0.0856   -0.3000   -0.3166    5.2328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2000    1.8000    1.7831    0.9479   -0.6300   -0.6731    6.4024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3000    1.1880    1.1412    4.1051   -0.9990   -1.0813    7.6113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4000    0.5508    0.4557   20.8586   -1.4175   -1.5552    8.8554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5000   -0.1264   -0.2922   56.7496   -1.8978   -2.1118   10.1300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6000   -0.8602   -1.1249   23.5272   -2.4545   -2.7713   11.4301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7000   -1.6700   -2.0689   19.2795   -3.1049   -3.5586   12.7502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8000   -2.5779   -3.1557   18.3086   -3.8693   -4.5037   14.0852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lastRenderedPageBreak/>
        <w:t xml:space="preserve">    0.9000   -3.6101   -4.4234   18.3858   -4.7724   -5.6431   15.4298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1.0000   -4.7970   -5.9175   18.9355   -5.8431   -7.0212   16.7795</w:t>
      </w:r>
    </w:p>
    <w:p w:rsidR="009D0161" w:rsidRPr="00B840EC" w:rsidRDefault="009D0161" w:rsidP="00EA3F6D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</w:p>
    <w:p w:rsidR="009D0161" w:rsidRPr="00B840EC" w:rsidRDefault="009D0161" w:rsidP="009D0161">
      <w:pPr>
        <w:shd w:val="clear" w:color="auto" w:fill="FFFFFF"/>
        <w:spacing w:after="0" w:line="240" w:lineRule="auto"/>
        <w:rPr>
          <w:rFonts w:eastAsia="Times New Roman" w:cs="Calibri"/>
          <w:color w:val="000000"/>
          <w:lang w:val="en-US" w:eastAsia="ru-RU"/>
        </w:rPr>
      </w:pPr>
      <w:r w:rsidRPr="006F1693">
        <w:rPr>
          <w:rFonts w:eastAsia="Times New Roman" w:cs="Calibri"/>
          <w:color w:val="000000"/>
          <w:lang w:val="en-US" w:eastAsia="ru-RU"/>
        </w:rPr>
        <w:t> </w:t>
      </w:r>
    </w:p>
    <w:p w:rsidR="004C6AB9" w:rsidRPr="00B840EC" w:rsidRDefault="004C6AB9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4C6AB9" w:rsidRPr="00B840EC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B840EC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 w:rsidRPr="004C6AB9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B840EC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C733D8" w:rsidRPr="00B840EC" w:rsidRDefault="00C733D8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baa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413AEA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2F2DB1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y1 := y1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413AEA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413AEA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333FDF" w:rsidRPr="002F2DB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33FDF" w:rsidRPr="002F2DB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33FDF" w:rsidRPr="002F2DB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617211" w:rsidRDefault="00617211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C733D8" w:rsidRPr="002F2DB1" w:rsidRDefault="00C733D8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lastRenderedPageBreak/>
        <w:t>Ответ</w:t>
      </w:r>
      <w:r w:rsidRPr="002F2DB1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C733D8" w:rsidRPr="002F2DB1" w:rsidRDefault="00C733D8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1000    2.3980    2.3979    0.0001   -0.3166   -0.3166    0.0009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2000    1.7831    1.7831    0.0004   -0.6731   -0.6731    0.0010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3000    1.1412    1.1412    0.0012   -1.0813   -1.0813    0.0012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4000    0.4558    0.4557    0.0046   -1.5552   -1.5552    0.0013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5000   -0.2921   -0.2922    0.0109   -2.1117   -2.1118    0.0015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6000   -1.1248   -1.1249    0.0041   -2.7713   -2.7713    0.0016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7000   -2.0688   -2.0689    0.0032   -3.5586   -3.5586    0.0018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8000   -3.1556   -3.1557    0.0029   -4.5036   -4.5037    0.0020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9000   -4.4232   -4.4234    0.0028   -5.6430   -5.6431    0.0022</w:t>
      </w:r>
    </w:p>
    <w:p w:rsidR="004C6AB9" w:rsidRDefault="00F56D5C" w:rsidP="004C6AB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1.0000   -5.9174   -5.9175    0.0028   -7.0210   -7.0212    0.0024</w:t>
      </w:r>
    </w:p>
    <w:p w:rsidR="00F56D5C" w:rsidRDefault="00F56D5C" w:rsidP="004C6AB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</w:p>
    <w:p w:rsidR="00F56D5C" w:rsidRPr="00F56D5C" w:rsidRDefault="00F56D5C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F56D5C">
        <w:rPr>
          <w:rFonts w:ascii="Times New Roman" w:hAnsi="Times New Roman"/>
          <w:b/>
          <w:sz w:val="28"/>
          <w:szCs w:val="28"/>
          <w:lang w:eastAsia="ru-RU"/>
        </w:rPr>
        <w:t>Вторая система</w:t>
      </w:r>
      <w:r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4C6AB9" w:rsidRPr="002F2DB1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4C6AB9" w:rsidRPr="002F2DB1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2F2DB1">
        <w:rPr>
          <w:rFonts w:ascii="Times New Roman" w:hAnsi="Times New Roman"/>
          <w:b/>
          <w:sz w:val="28"/>
          <w:szCs w:val="28"/>
          <w:lang w:eastAsia="ru-RU"/>
        </w:rPr>
        <w:t xml:space="preserve">1 </w:t>
      </w:r>
      <w:r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2F2DB1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EA3F6D" w:rsidRPr="002F2DB1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ba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8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3B4D79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4C6AB9" w:rsidRPr="003B4D79" w:rsidRDefault="004C6AB9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C6AB9" w:rsidRPr="003B4D79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100    5.0700    5.0705    0.0089    8.1200    8.1208    0.0099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200    5.1409    5.1418    0.0178    8.2416    8.2432    0.0197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300    5.2127    5.2141    0.0266    8.3648    8.3673    0.0295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400    5.2854    5.2873    0.0355    8.4897    8.4930    0.0393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500    5.3591    5.3615    0.0442    8.6162    8.6204    0.0490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600    5.4337    5.4366    0.0530    8.7444    8.7495    0.0586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700    5.5093    5.5127    0.0617    8.8743    8.8804    0.0682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800    5.5858    5.5898    0.0704    9.0059    9.0129    0.0778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900    5.6633    5.6678    0.0791    9.1393    9.1473    0.0873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1000    5.7418    5.7469    0.0877    9.2745    9.2834    0.0968</w:t>
      </w:r>
    </w:p>
    <w:p w:rsid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2F2DB1" w:rsidRPr="00B840EC" w:rsidRDefault="002F2DB1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EA3F6D" w:rsidRPr="003B4D79" w:rsidRDefault="00EA3F6D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EA3F6D" w:rsidRPr="003B4D79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C6AB9" w:rsidRPr="003B4D79" w:rsidRDefault="0028316F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 w:rsidRPr="0028316F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EA3F6D" w:rsidRPr="003B4D79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bakhtin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8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18077E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2F2DB1" w:rsidRPr="00413AEA" w:rsidRDefault="002F2DB1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C733D8" w:rsidRPr="00413AEA" w:rsidRDefault="00C733D8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413AEA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18077E" w:rsidRPr="00413AEA" w:rsidRDefault="0018077E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100    5.0705    5.0705    0.0000    8.1208    8.1208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200    5.1418    5.1418    0.0000    8.2432    8.2432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300    5.2141    5.2141    0.0000    8.3673    8.3673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400    5.2873    5.2873    0.0000    8.4930    8.4930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500    5.3615    5.3615    0.0000    8.6204    8.6204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600    5.4366    5.4366    0.0000    8.7495    8.7495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700    5.5127    5.5127    0.0000    8.8804    8.8804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800    5.5898    5.5898    0.0000    9.0129    9.0129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900    5.6678    5.6678    0.0000    9.1473    9.1473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1000    5.7469    5.7469    0.0000    9.2834    9.2834    0.0000</w:t>
      </w:r>
    </w:p>
    <w:p w:rsidR="0018077E" w:rsidRPr="00413AEA" w:rsidRDefault="0018077E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C733D8" w:rsidRPr="00413AEA" w:rsidRDefault="00C733D8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sz w:val="20"/>
          <w:szCs w:val="20"/>
          <w:lang w:eastAsia="ru-RU"/>
        </w:rPr>
      </w:pPr>
    </w:p>
    <w:p w:rsidR="0028316F" w:rsidRPr="00F30237" w:rsidRDefault="00814794" w:rsidP="006468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Третья система</w:t>
      </w:r>
      <w:r w:rsidR="00F30237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F30237" w:rsidRDefault="00F30237" w:rsidP="00F30237">
      <w:pPr>
        <w:tabs>
          <w:tab w:val="left" w:pos="756"/>
        </w:tabs>
        <w:spacing w:after="0" w:line="24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28316F" w:rsidRPr="00413AEA" w:rsidRDefault="0028316F" w:rsidP="00F30237">
      <w:pPr>
        <w:tabs>
          <w:tab w:val="left" w:pos="756"/>
        </w:tabs>
        <w:spacing w:after="0" w:line="240" w:lineRule="auto"/>
        <w:outlineLvl w:val="0"/>
        <w:rPr>
          <w:rFonts w:ascii="Times New Roman" w:hAnsi="Times New Roman"/>
          <w:b/>
          <w:sz w:val="28"/>
          <w:szCs w:val="28"/>
        </w:rPr>
      </w:pPr>
      <w:r w:rsidRPr="00413AEA">
        <w:rPr>
          <w:rFonts w:ascii="Times New Roman" w:hAnsi="Times New Roman"/>
          <w:b/>
          <w:sz w:val="28"/>
          <w:szCs w:val="28"/>
        </w:rPr>
        <w:t xml:space="preserve">1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413AEA">
        <w:rPr>
          <w:rFonts w:ascii="Times New Roman" w:hAnsi="Times New Roman"/>
          <w:b/>
          <w:sz w:val="28"/>
          <w:szCs w:val="28"/>
        </w:rPr>
        <w:t>:</w:t>
      </w:r>
    </w:p>
    <w:p w:rsidR="00F30237" w:rsidRDefault="00F30237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sin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    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879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55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2978F3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F30237" w:rsidRDefault="002978F3" w:rsidP="002978F3">
      <w:pPr>
        <w:tabs>
          <w:tab w:val="left" w:pos="756"/>
        </w:tabs>
        <w:spacing w:after="0" w:line="360" w:lineRule="auto"/>
        <w:outlineLvl w:val="0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B840E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</w:p>
    <w:p w:rsidR="00C733D8" w:rsidRPr="003B4D79" w:rsidRDefault="00C733D8" w:rsidP="002978F3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1000    1.0780    1.0750    0.2803    1.0660    1.0607    0.4921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2000    1.0606    1.0583    0.2144    1.0654    1.0581    0.6833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3000    1.0400    1.0410    0.0924    1.0564    1.0502    0.5910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4000    1.0198    1.0250    0.5086    1.0426    1.0396    0.2863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5000    1.0025    1.0117    0.9088    1.0269    1.0283    0.1317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6000    0.9895    1.0015    1.1964    1.0120    1.0177    0.5595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7000    0.9814    0.9945    1.3175    0.9996    1.0087    0.9100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8000    0.9779    0.9904    1.2624    0.9905    1.0018    1.1256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9000    0.9782    0.9887    1.0574    0.9852    0.9970    1.1834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3.0000    0.9813    0.9887    0.7515    0.9832    0.9940    1.0926</w:t>
      </w:r>
    </w:p>
    <w:p w:rsidR="00C733D8" w:rsidRDefault="00C733D8" w:rsidP="00EA3F6D">
      <w:pPr>
        <w:shd w:val="clear" w:color="auto" w:fill="FFFFFF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F30237" w:rsidRPr="003B4D79" w:rsidRDefault="00F30237" w:rsidP="00EA3F6D">
      <w:pPr>
        <w:shd w:val="clear" w:color="auto" w:fill="FFFFFF"/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66597E" w:rsidRPr="00F30237" w:rsidRDefault="0028316F" w:rsidP="00F30237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t xml:space="preserve">2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emb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sin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879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550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333FDF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</w:p>
    <w:p w:rsidR="00333FDF" w:rsidRPr="00814794" w:rsidRDefault="0028316F" w:rsidP="00333FD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814794">
        <w:rPr>
          <w:rFonts w:ascii="Times New Roman" w:hAnsi="Times New Roman"/>
          <w:b/>
          <w:sz w:val="28"/>
          <w:szCs w:val="28"/>
        </w:rPr>
        <w:t>: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1000    1.0749    1.0750    0.0033    1.0607    1.0607    0.0004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2000    1.0583    1.0583    0.0035    1.0581    1.0581    0.0013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3000    1.0410    1.0410    0.0034    1.0502    1.0502    0.0019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4000    1.0250    1.0250    0.0032    1.0396    1.0396    0.0022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5000    1.0117    1.0117    0.0028    1.0283    1.0283    0.0023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6000    1.0015    1.0015    0.0023    1.0177    1.0177    0.0023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7000    0.9945    0.9945    0.0017    1.0087    1.0087    0.0020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8000    0.9904    0.9904    0.0012    1.0018    1.0018    0.0017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9000    0.9887    0.9887    0.0007    0.9969    0.9970    0.0014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3.0000    0.9887    0.9887    0.0003    0.9940    0.9940    0.0010</w:t>
      </w:r>
    </w:p>
    <w:p w:rsidR="00B840EC" w:rsidRPr="00814794" w:rsidRDefault="00B840EC" w:rsidP="00B840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F973EC" w:rsidRPr="00741D93" w:rsidRDefault="00814794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Четвёртая система:</w:t>
      </w:r>
    </w:p>
    <w:p w:rsidR="0028316F" w:rsidRPr="00814794" w:rsidRDefault="0028316F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 w:rsidRPr="00814794">
        <w:rPr>
          <w:rFonts w:ascii="Times New Roman" w:hAnsi="Times New Roman"/>
          <w:b/>
          <w:sz w:val="28"/>
          <w:szCs w:val="28"/>
        </w:rPr>
        <w:t xml:space="preserve">1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814794">
        <w:rPr>
          <w:rFonts w:ascii="Times New Roman" w:hAnsi="Times New Roman"/>
          <w:b/>
          <w:sz w:val="28"/>
          <w:szCs w:val="28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ban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y2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: arr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-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2978F3" w:rsidRPr="00B840EC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A3F6D" w:rsidRPr="003B4D79" w:rsidRDefault="00EA3F6D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2978F3" w:rsidRDefault="00C733D8" w:rsidP="002978F3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1000    1.5000    1.5142    0.9348   -1.9000   -1.8802    1.0540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2000    2.0300    2.0531    1.1274   -1.7600   -1.7216    2.2307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3000    2.5850    2.6116    1.0182   -1.5810   -1.5258    3.6160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4000    3.1597    3.1839    0.7603   -1.3644   -1.2948    5.373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5000    3.7486    3.7644    0.4205   -1.1120   -1.0309    7.8654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6000    4.3458    4.3472    0.0323   -0.8259   -0.7367   12.1129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7000    4.9456    4.9266    0.3858   -0.5088   -0.4152   22.5487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8000    5.5419    5.4967    0.8227   -0.1633   -0.0695  135.1045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9000    6.1287    6.0518    1.2712    0.2072    0.2969   30.2118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1.0000    6.7002    6.5864    1.7266    0.5993    0.6803   11.8948</w:t>
      </w:r>
    </w:p>
    <w:p w:rsidR="00C733D8" w:rsidRPr="00814794" w:rsidRDefault="00C733D8" w:rsidP="0028316F">
      <w:pPr>
        <w:spacing w:after="0" w:line="360" w:lineRule="auto"/>
        <w:outlineLvl w:val="0"/>
        <w:rPr>
          <w:rFonts w:ascii="Times New Roman" w:hAnsi="Times New Roman"/>
          <w:b/>
          <w:lang w:val="en-US"/>
        </w:rPr>
      </w:pPr>
    </w:p>
    <w:p w:rsidR="0028316F" w:rsidRPr="003B4D79" w:rsidRDefault="0028316F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t xml:space="preserve">2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gram</w:t>
      </w:r>
      <w:r w:rsid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bahtin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y2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delta1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741D93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-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C733D8" w:rsidRPr="00741D93" w:rsidRDefault="00C733D8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28316F" w:rsidRPr="00741D93" w:rsidRDefault="0028316F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741D93">
        <w:rPr>
          <w:rFonts w:ascii="Times New Roman" w:hAnsi="Times New Roman"/>
          <w:b/>
          <w:sz w:val="28"/>
          <w:szCs w:val="28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1000    1.5142    1.5142    0.0000   -1.8802   -1.8802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2000    2.0531    2.0531    0.0000   -1.7216   -1.7216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3000    2.6116    2.6116    0.0001   -1.5258   -1.5258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4000    3.1839    3.1839    0.0001   -1.2948   -1.2948    0.0001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5000    3.7644    3.7644    0.0001   -1.0309   -1.0309    0.0001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6000    4.3472    4.3472    0.0001   -0.7367   -0.7367    0.000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7000    4.9266    4.9266    0.0001   -0.4152   -0.4152    0.0004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8000    5.4967    5.4967    0.0001   -0.0695   -0.0695    0.003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9000    6.0518    6.0518    0.0001    0.2969    0.2969    0.0009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1.0000    6.5864    6.5864    0.0001    0.6803    0.6803    0.0005</w:t>
      </w:r>
    </w:p>
    <w:p w:rsidR="002978F3" w:rsidRPr="00741D93" w:rsidRDefault="002978F3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4C6AB9" w:rsidRP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Пятая система:</w:t>
      </w:r>
    </w:p>
    <w:p w:rsidR="007125A0" w:rsidRPr="00741D93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Pr="00741D93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741D93">
        <w:rPr>
          <w:rFonts w:ascii="Times New Roman" w:hAnsi="Times New Roman"/>
          <w:b/>
          <w:sz w:val="28"/>
          <w:szCs w:val="28"/>
          <w:lang w:eastAsia="ru-RU"/>
        </w:rPr>
        <w:t xml:space="preserve">1 </w:t>
      </w:r>
      <w:r w:rsidRPr="007125A0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741D93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18077E" w:rsidRPr="00741D93" w:rsidRDefault="0018077E" w:rsidP="007125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ab_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7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begin 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0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f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f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     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eiler(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3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B840EC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2978F3" w:rsidRPr="00B840EC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7125A0" w:rsidRPr="003B4D79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7125A0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2978F3" w:rsidRPr="003B4D79" w:rsidRDefault="002978F3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100   12.3200   12.3536    0.2720    9.7600    9.8012    0.420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200   11.7088   11.7713    0.5309    8.6048    8.6802    0.8681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300   11.1615   11.2488    0.7761    7.5270    7.6303    1.353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400   10.6735   10.7820    1.0065    6.5199    6.6456    1.8904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500   10.2408   10.3674    1.2215    5.5772    5.7203    2.5014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600    9.8595   10.0016    1.4205    4.6930    4.8492    3.221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700    9.5263    9.6815    1.6033    3.8621    4.0275    4.1087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800    9.2379    9.4043    1.7695    3.0794    3.2507    5.2713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0900    8.9915    9.1675    1.9194    2.3403    2.5145    6.9285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741D93">
        <w:rPr>
          <w:rFonts w:ascii="Courier New" w:hAnsi="Courier New" w:cs="Courier New"/>
          <w:lang w:val="en-US" w:eastAsia="ru-RU"/>
        </w:rPr>
        <w:t xml:space="preserve">    0.1000    8.7846    8.9688    2.0532    1.6407    1.8151    9.6095</w:t>
      </w:r>
    </w:p>
    <w:p w:rsidR="007125A0" w:rsidRPr="00593DBF" w:rsidRDefault="007125A0" w:rsidP="00B840E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Pr="00814794" w:rsidRDefault="007125A0" w:rsidP="0081479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lastRenderedPageBreak/>
        <w:t xml:space="preserve">2 </w:t>
      </w:r>
      <w:r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ab_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matrix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arr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7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0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k2, k3, k4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x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1 :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2 :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1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2 :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3 :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k4 := right_parts(x + h, y1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1 := y1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y2 := y2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x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unction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ya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ya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1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delta2 :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741D93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cedure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j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for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writel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814794" w:rsidRPr="00741D93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41D93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3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41D93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1</w:t>
      </w:r>
      <w:r w:rsidRPr="00741D93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B840EC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B840EC" w:rsidRPr="00741D93" w:rsidRDefault="00B840EC" w:rsidP="00EA3F6D">
      <w:pPr>
        <w:autoSpaceDE w:val="0"/>
        <w:autoSpaceDN w:val="0"/>
        <w:adjustRightInd w:val="0"/>
        <w:spacing w:after="0" w:line="240" w:lineRule="auto"/>
      </w:pPr>
    </w:p>
    <w:p w:rsidR="007125A0" w:rsidRPr="00593DBF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Pr="00B840EC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:</w:t>
      </w:r>
    </w:p>
    <w:p w:rsidR="00333FDF" w:rsidRPr="00B840EC" w:rsidRDefault="00333FDF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100   12.3536   12.3536    0.0000    9.8012    9.8012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200   11.7713   11.7713    0.0000    8.6802    8.6802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300   11.2488   11.2488    0.0000    7.6303    7.6303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400   10.7820   10.7820    0.0000    6.6456    6.6456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500   10.3674   10.3674    0.0000    5.7203    5.7203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lastRenderedPageBreak/>
        <w:t xml:space="preserve">    0.0600   10.0016   10.0016    0.0000    4.8492    4.8492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700    9.6815    9.6815    0.0000    4.0275    4.0275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800    9.4043    9.4043    0.0000    3.2507    3.2507    0.0001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900    9.1675    9.1675    0.0000    2.5145    2.5145    0.0001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1000    8.9688    8.9688    0.0000    1.8151    1.8151    0.0001</w:t>
      </w:r>
    </w:p>
    <w:p w:rsidR="0066597E" w:rsidRPr="003B4D79" w:rsidRDefault="0066597E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Default="007125A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Выводы</w:t>
      </w:r>
    </w:p>
    <w:p w:rsidR="00EA3F6D" w:rsidRPr="00EA3F6D" w:rsidRDefault="003365C3" w:rsidP="00EA3F6D">
      <w:pPr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работы </w:t>
      </w:r>
      <w:r w:rsidR="00195409">
        <w:rPr>
          <w:rFonts w:ascii="Times New Roman" w:hAnsi="Times New Roman"/>
          <w:sz w:val="28"/>
          <w:szCs w:val="28"/>
        </w:rPr>
        <w:t>были составлены</w:t>
      </w:r>
      <w:r w:rsidR="00EA3F6D">
        <w:rPr>
          <w:rFonts w:ascii="Times New Roman" w:hAnsi="Times New Roman"/>
          <w:sz w:val="28"/>
          <w:szCs w:val="28"/>
        </w:rPr>
        <w:t xml:space="preserve"> программы </w:t>
      </w:r>
      <w:r w:rsidR="00EA3F6D">
        <w:rPr>
          <w:rFonts w:ascii="Times New Roman" w:hAnsi="Times New Roman"/>
          <w:bCs/>
          <w:sz w:val="28"/>
          <w:szCs w:val="28"/>
        </w:rPr>
        <w:t>для численных методов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EA3F6D" w:rsidRPr="00EA3F6D">
        <w:rPr>
          <w:rFonts w:ascii="Times New Roman" w:hAnsi="Times New Roman"/>
          <w:bCs/>
          <w:sz w:val="28"/>
          <w:szCs w:val="28"/>
        </w:rPr>
        <w:t>ешения систем обыкновенных дифференциальных уравнений</w:t>
      </w:r>
      <w:r w:rsidR="00EA3F6D">
        <w:rPr>
          <w:rFonts w:ascii="Times New Roman" w:hAnsi="Times New Roman"/>
          <w:bCs/>
          <w:sz w:val="28"/>
          <w:szCs w:val="28"/>
        </w:rPr>
        <w:t>.</w:t>
      </w:r>
    </w:p>
    <w:p w:rsidR="00C46155" w:rsidRDefault="00C46155" w:rsidP="00EA3F6D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C46155">
      <w:pPr>
        <w:jc w:val="both"/>
        <w:rPr>
          <w:rFonts w:ascii="Times New Roman" w:hAnsi="Times New Roman"/>
          <w:sz w:val="28"/>
          <w:szCs w:val="28"/>
        </w:rPr>
      </w:pPr>
    </w:p>
    <w:p w:rsidR="00311E30" w:rsidRPr="00311E30" w:rsidRDefault="00311E30" w:rsidP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47C27" w:rsidRPr="00311E30" w:rsidRDefault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447C27" w:rsidRPr="00311E30" w:rsidSect="003A0CAE">
      <w:footerReference w:type="default" r:id="rId2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545F" w:rsidRDefault="009B545F" w:rsidP="003A0CAE">
      <w:pPr>
        <w:spacing w:after="0" w:line="240" w:lineRule="auto"/>
      </w:pPr>
      <w:r>
        <w:separator/>
      </w:r>
    </w:p>
  </w:endnote>
  <w:endnote w:type="continuationSeparator" w:id="0">
    <w:p w:rsidR="009B545F" w:rsidRDefault="009B545F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4665"/>
      <w:docPartObj>
        <w:docPartGallery w:val="Page Numbers (Bottom of Page)"/>
        <w:docPartUnique/>
      </w:docPartObj>
    </w:sdtPr>
    <w:sdtEndPr/>
    <w:sdtContent>
      <w:p w:rsidR="00814794" w:rsidRDefault="000B4226">
        <w:pPr>
          <w:pStyle w:val="a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6C5F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814794" w:rsidRDefault="0081479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545F" w:rsidRDefault="009B545F" w:rsidP="003A0CAE">
      <w:pPr>
        <w:spacing w:after="0" w:line="240" w:lineRule="auto"/>
      </w:pPr>
      <w:r>
        <w:separator/>
      </w:r>
    </w:p>
  </w:footnote>
  <w:footnote w:type="continuationSeparator" w:id="0">
    <w:p w:rsidR="009B545F" w:rsidRDefault="009B545F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54.75pt;height:27.75pt;visibility:visible" o:bullet="t">
        <v:imagedata r:id="rId1" o:title=""/>
      </v:shape>
    </w:pict>
  </w:numPicBullet>
  <w:abstractNum w:abstractNumId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AD53180"/>
    <w:multiLevelType w:val="hybridMultilevel"/>
    <w:tmpl w:val="613C9B64"/>
    <w:lvl w:ilvl="0" w:tplc="D50E302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C5A27C96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AD6F5F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A7E796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93A2F0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A54858F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31AA43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FBF6C68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E14806B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4">
    <w:nsid w:val="0EA6254B"/>
    <w:multiLevelType w:val="hybridMultilevel"/>
    <w:tmpl w:val="BEA8C0B2"/>
    <w:lvl w:ilvl="0" w:tplc="21B0BD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FAAA6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E7666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9A1B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CE46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36ED5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94261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CF0AA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634CF6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10DD2033"/>
    <w:multiLevelType w:val="hybridMultilevel"/>
    <w:tmpl w:val="B546D1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EF05BE"/>
    <w:multiLevelType w:val="hybridMultilevel"/>
    <w:tmpl w:val="FE220546"/>
    <w:lvl w:ilvl="0" w:tplc="9BB4AD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57674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85878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89A9B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78BC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3544FD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F362D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1B046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9C88E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4033B7D"/>
    <w:multiLevelType w:val="hybridMultilevel"/>
    <w:tmpl w:val="B86A28AC"/>
    <w:lvl w:ilvl="0" w:tplc="DB5631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22C44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6367E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D3AC3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A56EB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CE124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70FF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CDA5B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1E46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2F1E525B"/>
    <w:multiLevelType w:val="hybridMultilevel"/>
    <w:tmpl w:val="6D389E0A"/>
    <w:lvl w:ilvl="0" w:tplc="95D6BF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BA27E4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6D80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5C492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544CD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16BDC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BA6CE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EB2F30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1647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0310847"/>
    <w:multiLevelType w:val="hybridMultilevel"/>
    <w:tmpl w:val="6AC8DCA6"/>
    <w:lvl w:ilvl="0" w:tplc="76EEE2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8C23F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4DE7D7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79C6F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97092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0D27C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38440D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A4CCE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480C6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833764"/>
    <w:multiLevelType w:val="hybridMultilevel"/>
    <w:tmpl w:val="8734413A"/>
    <w:lvl w:ilvl="0" w:tplc="AC5011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0D444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8C4271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A14596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4EE2D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402370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A428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8A1E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C9C035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3D7A3FA6"/>
    <w:multiLevelType w:val="hybridMultilevel"/>
    <w:tmpl w:val="EB74643C"/>
    <w:lvl w:ilvl="0" w:tplc="E09411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4CE2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FD65E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E30B2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3D000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C1E7E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6683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6C2D5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050E8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19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524E529E"/>
    <w:multiLevelType w:val="hybridMultilevel"/>
    <w:tmpl w:val="8542BEF8"/>
    <w:lvl w:ilvl="0" w:tplc="B6B26F2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BC28AB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9E86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F44C0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5AA7C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9EFC4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7CD43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DEF67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42451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6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7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8">
    <w:nsid w:val="733D3E12"/>
    <w:multiLevelType w:val="hybridMultilevel"/>
    <w:tmpl w:val="E20690EE"/>
    <w:lvl w:ilvl="0" w:tplc="73D635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3A4B4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060E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DDCC6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088C9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AA085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BEC9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540F9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5C05A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3"/>
  </w:num>
  <w:num w:numId="2">
    <w:abstractNumId w:val="30"/>
  </w:num>
  <w:num w:numId="3">
    <w:abstractNumId w:val="18"/>
  </w:num>
  <w:num w:numId="4">
    <w:abstractNumId w:val="20"/>
  </w:num>
  <w:num w:numId="5">
    <w:abstractNumId w:val="0"/>
  </w:num>
  <w:num w:numId="6">
    <w:abstractNumId w:val="13"/>
  </w:num>
  <w:num w:numId="7">
    <w:abstractNumId w:val="24"/>
  </w:num>
  <w:num w:numId="8">
    <w:abstractNumId w:val="29"/>
  </w:num>
  <w:num w:numId="9">
    <w:abstractNumId w:val="23"/>
  </w:num>
  <w:num w:numId="10">
    <w:abstractNumId w:val="15"/>
  </w:num>
  <w:num w:numId="11">
    <w:abstractNumId w:val="19"/>
  </w:num>
  <w:num w:numId="12">
    <w:abstractNumId w:val="25"/>
  </w:num>
  <w:num w:numId="13">
    <w:abstractNumId w:val="26"/>
  </w:num>
  <w:num w:numId="14">
    <w:abstractNumId w:val="1"/>
  </w:num>
  <w:num w:numId="15">
    <w:abstractNumId w:val="22"/>
  </w:num>
  <w:num w:numId="16">
    <w:abstractNumId w:val="17"/>
  </w:num>
  <w:num w:numId="17">
    <w:abstractNumId w:val="12"/>
  </w:num>
  <w:num w:numId="18">
    <w:abstractNumId w:val="11"/>
  </w:num>
  <w:num w:numId="19">
    <w:abstractNumId w:val="7"/>
  </w:num>
  <w:num w:numId="20">
    <w:abstractNumId w:val="27"/>
  </w:num>
  <w:num w:numId="21">
    <w:abstractNumId w:val="10"/>
  </w:num>
  <w:num w:numId="22">
    <w:abstractNumId w:val="28"/>
  </w:num>
  <w:num w:numId="23">
    <w:abstractNumId w:val="9"/>
  </w:num>
  <w:num w:numId="24">
    <w:abstractNumId w:val="14"/>
  </w:num>
  <w:num w:numId="25">
    <w:abstractNumId w:val="21"/>
  </w:num>
  <w:num w:numId="26">
    <w:abstractNumId w:val="2"/>
  </w:num>
  <w:num w:numId="27">
    <w:abstractNumId w:val="5"/>
  </w:num>
  <w:num w:numId="28">
    <w:abstractNumId w:val="16"/>
  </w:num>
  <w:num w:numId="29">
    <w:abstractNumId w:val="6"/>
  </w:num>
  <w:num w:numId="30">
    <w:abstractNumId w:val="4"/>
  </w:num>
  <w:num w:numId="3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8514B"/>
    <w:rsid w:val="00020BBE"/>
    <w:rsid w:val="00027B3B"/>
    <w:rsid w:val="00027C1F"/>
    <w:rsid w:val="00033BC1"/>
    <w:rsid w:val="00036E91"/>
    <w:rsid w:val="00050E1A"/>
    <w:rsid w:val="00053696"/>
    <w:rsid w:val="00056522"/>
    <w:rsid w:val="00060B71"/>
    <w:rsid w:val="00090ACC"/>
    <w:rsid w:val="00093658"/>
    <w:rsid w:val="00095A88"/>
    <w:rsid w:val="000B16DC"/>
    <w:rsid w:val="000B4226"/>
    <w:rsid w:val="000B68CA"/>
    <w:rsid w:val="000C19CB"/>
    <w:rsid w:val="000C6D68"/>
    <w:rsid w:val="000D2D42"/>
    <w:rsid w:val="000E09B5"/>
    <w:rsid w:val="000F311D"/>
    <w:rsid w:val="00111AC1"/>
    <w:rsid w:val="00117FD0"/>
    <w:rsid w:val="00125A18"/>
    <w:rsid w:val="0013050A"/>
    <w:rsid w:val="00147F06"/>
    <w:rsid w:val="0018077E"/>
    <w:rsid w:val="001822F8"/>
    <w:rsid w:val="0019335B"/>
    <w:rsid w:val="00195409"/>
    <w:rsid w:val="00196B08"/>
    <w:rsid w:val="0019782B"/>
    <w:rsid w:val="001A268B"/>
    <w:rsid w:val="001A48DD"/>
    <w:rsid w:val="001B3B0E"/>
    <w:rsid w:val="001C364A"/>
    <w:rsid w:val="001D58B4"/>
    <w:rsid w:val="001D59D8"/>
    <w:rsid w:val="001D6705"/>
    <w:rsid w:val="001E6677"/>
    <w:rsid w:val="001F603C"/>
    <w:rsid w:val="00203213"/>
    <w:rsid w:val="00210795"/>
    <w:rsid w:val="00214C92"/>
    <w:rsid w:val="00216A83"/>
    <w:rsid w:val="00216BFD"/>
    <w:rsid w:val="00231E75"/>
    <w:rsid w:val="00236D10"/>
    <w:rsid w:val="00236FAE"/>
    <w:rsid w:val="002377E9"/>
    <w:rsid w:val="00250C4F"/>
    <w:rsid w:val="0028316F"/>
    <w:rsid w:val="0029682F"/>
    <w:rsid w:val="002978F3"/>
    <w:rsid w:val="002A4C94"/>
    <w:rsid w:val="002B4119"/>
    <w:rsid w:val="002B67F7"/>
    <w:rsid w:val="002C4198"/>
    <w:rsid w:val="002F047A"/>
    <w:rsid w:val="002F2DB1"/>
    <w:rsid w:val="002F4A7E"/>
    <w:rsid w:val="00311E30"/>
    <w:rsid w:val="003142F8"/>
    <w:rsid w:val="0031789F"/>
    <w:rsid w:val="0032415C"/>
    <w:rsid w:val="00333FDF"/>
    <w:rsid w:val="003365C3"/>
    <w:rsid w:val="00362627"/>
    <w:rsid w:val="00362FF9"/>
    <w:rsid w:val="00381333"/>
    <w:rsid w:val="003912A5"/>
    <w:rsid w:val="003A0CAE"/>
    <w:rsid w:val="003B4D79"/>
    <w:rsid w:val="003D46D1"/>
    <w:rsid w:val="003D53AC"/>
    <w:rsid w:val="003D72F4"/>
    <w:rsid w:val="003E2B3E"/>
    <w:rsid w:val="003E5164"/>
    <w:rsid w:val="00401066"/>
    <w:rsid w:val="00411E1D"/>
    <w:rsid w:val="00413AEA"/>
    <w:rsid w:val="004141DE"/>
    <w:rsid w:val="00434CD3"/>
    <w:rsid w:val="00447C27"/>
    <w:rsid w:val="00456E38"/>
    <w:rsid w:val="0046539A"/>
    <w:rsid w:val="004714D9"/>
    <w:rsid w:val="004722CC"/>
    <w:rsid w:val="00474AFD"/>
    <w:rsid w:val="004844AD"/>
    <w:rsid w:val="004B6313"/>
    <w:rsid w:val="004B78A6"/>
    <w:rsid w:val="004C0080"/>
    <w:rsid w:val="004C6AB9"/>
    <w:rsid w:val="004C7E54"/>
    <w:rsid w:val="004E28E7"/>
    <w:rsid w:val="004E422B"/>
    <w:rsid w:val="004E474F"/>
    <w:rsid w:val="004E7D65"/>
    <w:rsid w:val="00501C61"/>
    <w:rsid w:val="00517BCC"/>
    <w:rsid w:val="005278DA"/>
    <w:rsid w:val="00537A73"/>
    <w:rsid w:val="00546FDD"/>
    <w:rsid w:val="005602C2"/>
    <w:rsid w:val="005617D4"/>
    <w:rsid w:val="00565A52"/>
    <w:rsid w:val="00566C5F"/>
    <w:rsid w:val="0057345A"/>
    <w:rsid w:val="00576AEB"/>
    <w:rsid w:val="00583AF5"/>
    <w:rsid w:val="005865AD"/>
    <w:rsid w:val="00593DBF"/>
    <w:rsid w:val="005B0528"/>
    <w:rsid w:val="005B0F8D"/>
    <w:rsid w:val="005D5235"/>
    <w:rsid w:val="005E075B"/>
    <w:rsid w:val="005E25B7"/>
    <w:rsid w:val="005E48FC"/>
    <w:rsid w:val="005E7B3A"/>
    <w:rsid w:val="005F1665"/>
    <w:rsid w:val="00617211"/>
    <w:rsid w:val="00627B45"/>
    <w:rsid w:val="00646811"/>
    <w:rsid w:val="0065123B"/>
    <w:rsid w:val="0065534C"/>
    <w:rsid w:val="006602BB"/>
    <w:rsid w:val="0066597E"/>
    <w:rsid w:val="00671377"/>
    <w:rsid w:val="00693DA1"/>
    <w:rsid w:val="006A5D15"/>
    <w:rsid w:val="006C309C"/>
    <w:rsid w:val="006C6471"/>
    <w:rsid w:val="006E5C2F"/>
    <w:rsid w:val="006E728A"/>
    <w:rsid w:val="006F055F"/>
    <w:rsid w:val="006F1693"/>
    <w:rsid w:val="00710E56"/>
    <w:rsid w:val="007118F0"/>
    <w:rsid w:val="007125A0"/>
    <w:rsid w:val="007416B7"/>
    <w:rsid w:val="00741D93"/>
    <w:rsid w:val="00770510"/>
    <w:rsid w:val="0078099A"/>
    <w:rsid w:val="0078514B"/>
    <w:rsid w:val="00790540"/>
    <w:rsid w:val="00794406"/>
    <w:rsid w:val="007A2844"/>
    <w:rsid w:val="007C22A0"/>
    <w:rsid w:val="007D40C7"/>
    <w:rsid w:val="007E6D8E"/>
    <w:rsid w:val="007F4F36"/>
    <w:rsid w:val="0080588B"/>
    <w:rsid w:val="00813916"/>
    <w:rsid w:val="00814794"/>
    <w:rsid w:val="00820721"/>
    <w:rsid w:val="0084773C"/>
    <w:rsid w:val="008519FC"/>
    <w:rsid w:val="008534B6"/>
    <w:rsid w:val="00870E9C"/>
    <w:rsid w:val="0087111D"/>
    <w:rsid w:val="00875563"/>
    <w:rsid w:val="00885A9D"/>
    <w:rsid w:val="008939E2"/>
    <w:rsid w:val="008C2B20"/>
    <w:rsid w:val="008C3A02"/>
    <w:rsid w:val="008C748B"/>
    <w:rsid w:val="008E4D28"/>
    <w:rsid w:val="009025C2"/>
    <w:rsid w:val="009130EC"/>
    <w:rsid w:val="00916C4C"/>
    <w:rsid w:val="00920F7F"/>
    <w:rsid w:val="00931AC8"/>
    <w:rsid w:val="0095380A"/>
    <w:rsid w:val="00964EC8"/>
    <w:rsid w:val="009979E9"/>
    <w:rsid w:val="009B50BD"/>
    <w:rsid w:val="009B545F"/>
    <w:rsid w:val="009C7AA4"/>
    <w:rsid w:val="009D0161"/>
    <w:rsid w:val="009E286C"/>
    <w:rsid w:val="009E78B4"/>
    <w:rsid w:val="00A02313"/>
    <w:rsid w:val="00A02849"/>
    <w:rsid w:val="00A10CB5"/>
    <w:rsid w:val="00A14CD6"/>
    <w:rsid w:val="00A15FD7"/>
    <w:rsid w:val="00A25165"/>
    <w:rsid w:val="00A4378C"/>
    <w:rsid w:val="00A442D5"/>
    <w:rsid w:val="00A47B57"/>
    <w:rsid w:val="00A621CC"/>
    <w:rsid w:val="00A62B66"/>
    <w:rsid w:val="00A63605"/>
    <w:rsid w:val="00A6547A"/>
    <w:rsid w:val="00A778EE"/>
    <w:rsid w:val="00A811E1"/>
    <w:rsid w:val="00AA4126"/>
    <w:rsid w:val="00AB3DF6"/>
    <w:rsid w:val="00AD0F24"/>
    <w:rsid w:val="00AD1668"/>
    <w:rsid w:val="00AD7CEF"/>
    <w:rsid w:val="00AE4AAA"/>
    <w:rsid w:val="00B02680"/>
    <w:rsid w:val="00B05A59"/>
    <w:rsid w:val="00B24AB5"/>
    <w:rsid w:val="00B40883"/>
    <w:rsid w:val="00B5456A"/>
    <w:rsid w:val="00B641A7"/>
    <w:rsid w:val="00B75598"/>
    <w:rsid w:val="00B840EC"/>
    <w:rsid w:val="00B925E5"/>
    <w:rsid w:val="00B97EB1"/>
    <w:rsid w:val="00BA4E02"/>
    <w:rsid w:val="00BD3573"/>
    <w:rsid w:val="00BD56F4"/>
    <w:rsid w:val="00BE7D77"/>
    <w:rsid w:val="00BF18C2"/>
    <w:rsid w:val="00C36D68"/>
    <w:rsid w:val="00C46155"/>
    <w:rsid w:val="00C4615D"/>
    <w:rsid w:val="00C733D8"/>
    <w:rsid w:val="00C776C5"/>
    <w:rsid w:val="00C80808"/>
    <w:rsid w:val="00C808F0"/>
    <w:rsid w:val="00C827FF"/>
    <w:rsid w:val="00C82EB1"/>
    <w:rsid w:val="00C8316A"/>
    <w:rsid w:val="00C91A78"/>
    <w:rsid w:val="00C96458"/>
    <w:rsid w:val="00CA651A"/>
    <w:rsid w:val="00CC18AC"/>
    <w:rsid w:val="00CD00EF"/>
    <w:rsid w:val="00CD024A"/>
    <w:rsid w:val="00CD1910"/>
    <w:rsid w:val="00CE3203"/>
    <w:rsid w:val="00CE5DB4"/>
    <w:rsid w:val="00D25AD1"/>
    <w:rsid w:val="00D30D1B"/>
    <w:rsid w:val="00D779C7"/>
    <w:rsid w:val="00D80B9F"/>
    <w:rsid w:val="00D96190"/>
    <w:rsid w:val="00DA07D8"/>
    <w:rsid w:val="00DA2EF6"/>
    <w:rsid w:val="00DA6584"/>
    <w:rsid w:val="00DB1B97"/>
    <w:rsid w:val="00DB3541"/>
    <w:rsid w:val="00DB6B72"/>
    <w:rsid w:val="00DE45B1"/>
    <w:rsid w:val="00DF5136"/>
    <w:rsid w:val="00DF6C79"/>
    <w:rsid w:val="00E33F70"/>
    <w:rsid w:val="00E43962"/>
    <w:rsid w:val="00E54086"/>
    <w:rsid w:val="00E54A81"/>
    <w:rsid w:val="00E72922"/>
    <w:rsid w:val="00E8266D"/>
    <w:rsid w:val="00E85D7D"/>
    <w:rsid w:val="00E9411F"/>
    <w:rsid w:val="00EA20B3"/>
    <w:rsid w:val="00EA3F6D"/>
    <w:rsid w:val="00ED110C"/>
    <w:rsid w:val="00ED4D01"/>
    <w:rsid w:val="00ED5BC5"/>
    <w:rsid w:val="00F0162D"/>
    <w:rsid w:val="00F0234E"/>
    <w:rsid w:val="00F04FA7"/>
    <w:rsid w:val="00F27ABF"/>
    <w:rsid w:val="00F30237"/>
    <w:rsid w:val="00F3285F"/>
    <w:rsid w:val="00F543EB"/>
    <w:rsid w:val="00F56D5C"/>
    <w:rsid w:val="00F6030C"/>
    <w:rsid w:val="00F64176"/>
    <w:rsid w:val="00F72ABD"/>
    <w:rsid w:val="00F84A33"/>
    <w:rsid w:val="00F973EC"/>
    <w:rsid w:val="00FA46EF"/>
    <w:rsid w:val="00FB014A"/>
    <w:rsid w:val="00FB308B"/>
    <w:rsid w:val="00FB448E"/>
    <w:rsid w:val="00FE7A39"/>
    <w:rsid w:val="00FF09E3"/>
    <w:rsid w:val="00FF1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5:docId w15:val="{85FBD394-3116-45B5-ADDE-721BD2357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15FD7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  <w:style w:type="paragraph" w:styleId="af2">
    <w:name w:val="Document Map"/>
    <w:basedOn w:val="a"/>
    <w:link w:val="af3"/>
    <w:uiPriority w:val="99"/>
    <w:semiHidden/>
    <w:unhideWhenUsed/>
    <w:rsid w:val="00AB3D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AB3DF6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98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88376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90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1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481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3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2955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65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2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06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1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2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9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4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4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5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0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9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2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9727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73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53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90406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93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61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0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8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8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92654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6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8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7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24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9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7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12696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748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9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4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8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8982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5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0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9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4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096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3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1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8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1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69171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58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00798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77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16953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6378D40-7E5E-4791-B3F4-0FB4078376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6</TotalTime>
  <Pages>1</Pages>
  <Words>4810</Words>
  <Characters>27423</Characters>
  <Application>Microsoft Office Word</Application>
  <DocSecurity>0</DocSecurity>
  <Lines>228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321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cp:lastModifiedBy>polly</cp:lastModifiedBy>
  <cp:revision>70</cp:revision>
  <cp:lastPrinted>2014-09-08T08:04:00Z</cp:lastPrinted>
  <dcterms:created xsi:type="dcterms:W3CDTF">2018-02-13T03:12:00Z</dcterms:created>
  <dcterms:modified xsi:type="dcterms:W3CDTF">2020-06-14T14:31:00Z</dcterms:modified>
</cp:coreProperties>
</file>